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32"/>
          <w:szCs w:val="32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0871200</wp:posOffset>
            </wp:positionV>
            <wp:extent cx="444500" cy="317500"/>
            <wp:effectExtent l="0" t="0" r="12700" b="6350"/>
            <wp:wrapNone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图片 10034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2020年东莞市初中毕业生水平考试试题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数学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一、选择题（本大题10小题，每小题3分，共30分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下列实数中，最小的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0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－1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5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1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.美国约翰斯·霍普金斯大学实时统计数据显示，截至北京时间5月10日8时，全球新冠肺炎确诊病例超4000000例.其中4000000科学记数法可以表示为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6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7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9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3.若分式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30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意义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2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3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4.下列立体图形中，侧面展开图是扇形的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</w:rPr>
        <w:pict>
          <v:shape id="_x0000_i1036" o:spt="75" type="#_x0000_t75" style="height:48.35pt;width:58.2pt;" filled="f" o:preferrelative="t" stroked="f" coordsize="21600,21600">
            <v:path/>
            <v:fill on="f" focussize="0,0"/>
            <v:stroke on="f" joinstyle="miter"/>
            <v:imagedata r:id="rId29" gain="69719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</w:rPr>
        <w:pict>
          <v:shape id="_x0000_i1037" o:spt="75" type="#_x0000_t75" style="height:48.4pt;width:37.45pt;" filled="f" o:preferrelative="t" stroked="f" coordsize="21600,21600">
            <v:path/>
            <v:fill on="f" focussize="0,0"/>
            <v:stroke on="f" joinstyle="miter"/>
            <v:imagedata r:id="rId30" gain="69719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</w:rPr>
        <w:pict>
          <v:shape id="_x0000_i1038" o:spt="75" type="#_x0000_t75" style="height:48.35pt;width:48.35pt;" filled="f" o:preferrelative="t" stroked="f" coordsize="21600,21600">
            <v:path/>
            <v:fill on="f" focussize="0,0"/>
            <v:stroke on="f" joinstyle="miter"/>
            <v:imagedata r:id="rId31" gain="69719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</w:rPr>
        <w:pict>
          <v:shape id="_x0000_i1039" o:spt="75" type="#_x0000_t75" style="height:48.35pt;width:42.6pt;" filled="f" o:preferrelative="t" stroked="f" coordsize="21600,21600">
            <v:path/>
            <v:fill on="f" focussize="0,0"/>
            <v:stroke on="f" joinstyle="miter"/>
            <v:imagedata r:id="rId32" gain="69719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5.下列四个不等式的解集在数轴上表示如图的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40" o:spt="75" type="#_x0000_t75" style="height:39.15pt;width:105.95pt;" filled="f" o:preferrelative="t" stroked="f" coordsize="21600,21600">
            <v:path/>
            <v:fill on="f" focussize="0,0"/>
            <v:stroke on="f" joinstyle="miter"/>
            <v:imagedata r:id="rId33" gain="69719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1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2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3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4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39" r:id="rId40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6.如图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5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对角线，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7" o:spt="75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那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8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度数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49" o:spt="75" type="#_x0000_t75" style="height:84pt;width:108.65pt;" filled="f" o:preferrelative="t" stroked="f" coordsize="21600,21600">
            <v:path/>
            <v:fill on="f" focussize="0,0"/>
            <v:stroke on="f" joinstyle="miter"/>
            <v:imagedata r:id="rId50" gain="81920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30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45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60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75°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7.一组数据2，3，4，2，5的众数和中位数分别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2，2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2，3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2，4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5，4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8.计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0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结果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3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4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1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2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55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9.如图，已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3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平分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5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6" o:spt="75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0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7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1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58" o:spt="75" type="#_x0000_t75" style="height:87.75pt;width:147.6pt;" filled="f" o:preferrelative="t" stroked="f" coordsize="21600,21600">
            <v:path/>
            <v:fill on="f" focussize="0,0"/>
            <v:stroke on="f" joinstyle="miter"/>
            <v:imagedata r:id="rId67" gain="81920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30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40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45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60°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0.如图，一次函数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59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2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60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53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反比例函数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61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54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交点分别为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55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56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57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下列结论中，正确的个数是（    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65" o:spt="75" type="#_x0000_t75" style="height:143.9pt;width:139.95pt;" filled="f" o:preferrelative="t" stroked="f" coordsize="21600,21600">
            <v:path/>
            <v:fill on="f" focussize="0,0"/>
            <v:stroke on="f" joinstyle="miter"/>
            <v:imagedata r:id="rId80" gain="72818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①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58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59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关于原点对称；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②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8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0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③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1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是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70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62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④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1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63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直角三角形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1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2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3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4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二、填空题（本大题7小题，每小题4分，共28分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1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2" o:spt="75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相反数是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2.若正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65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边形的一个外角等于36°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4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66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.若等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67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边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68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2，则该三角形的高为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4.如图，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69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8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0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内接四边形，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9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1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0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72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度数是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81" o:spt="75" type="#_x0000_t75" style="height:121.45pt;width:121.45pt;" filled="f" o:preferrelative="t" stroked="f" coordsize="21600,21600">
            <v:path/>
            <v:fill on="f" focussize="0,0"/>
            <v:stroke on="f" joinstyle="miter"/>
            <v:imagedata r:id="rId111" gain="81920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5.一个不透明的袋子里装有除颜色不同其他都相同的红球、黄球和蓝球，其中红球有2个，黄球有1个，从中任意摸出1球是红球的概率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8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73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蓝球的个数是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6.已知方程组</w:t>
      </w:r>
      <w:r>
        <w:rPr>
          <w:rFonts w:hint="default" w:ascii="Times New Roman" w:hAnsi="Times New Roman" w:eastAsia="宋体" w:cs="Times New Roman"/>
          <w:position w:val="-30"/>
        </w:rPr>
        <w:object>
          <v:shape id="_x0000_i1083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74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84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75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7.如图，等腰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8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76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8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77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87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78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直角边作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88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79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再以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89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0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直角边作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90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81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此规律作等腰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91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82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92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83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面积是_________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93" o:spt="75" type="#_x0000_t75" style="height:125.65pt;width:147.7pt;" filled="f" o:preferrelative="t" stroked="f" coordsize="21600,21600">
            <v:path/>
            <v:fill on="f" focussize="0,0"/>
            <v:stroke on="f" joinstyle="miter"/>
            <v:imagedata r:id="rId134" gain="69719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三、解答题（一）（本大题3小题，每小题6分，共18分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8.计算：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94" o:spt="75" type="#_x0000_t75" style="height:21pt;width:16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84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.先化简，再求值：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95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85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其中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9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86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.如图，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7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8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9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0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01" o:spt="75" type="#_x0000_t75" style="height:111.65pt;width:72.35pt;" filled="f" o:preferrelative="t" stroked="f" coordsize="21600,21600">
            <v:path/>
            <v:fill on="f" focussize="0,0"/>
            <v:stroke on="f" joinstyle="miter"/>
            <v:imagedata r:id="rId149" gain="69719f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用尺规作图作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791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垂直平分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3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792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793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794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6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795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796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保留作图痕迹，不要求写作法、证明）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在（1）的条件下，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797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度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四、解答题（二）（本大题3小题，每小题8分，共24分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.因受疫情影响，东莞市2020年体育中考方案有较大变化，由原来的必考加选考，调整为“七选二”，其中男生可以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798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篮球1分钟对墙双手传接球）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799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投掷实心球）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00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足球25米绕杆）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2" DrawAspect="Content" ObjectID="_1468075801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立定跳远）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02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1000米跑步）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4" DrawAspect="Content" ObjectID="_1468075803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排球1分钟对墙传球）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5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5" DrawAspect="Content" ObjectID="_1468075804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1分钟踢毽球）等七个项目中选考两项.据统计，某校初三男生都在“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05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”“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06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”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8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07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”“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08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”四个项目中选择了两项作为自己的体育中考项目.根据学生选择情况，进行了数据整理，并绘制成如下统计图，请结合图中信息，解答下列问题：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20" o:spt="75" type="#_x0000_t75" style="height:123.85pt;width:246.25pt;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扇形统计图中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09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所对应的圆心角的度数是_________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请补全条形统计图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为了学生能考出好成绩，该校安排每位体育老师负责指导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10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11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12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13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项目中的两项.若张老师随机选两项作为自己的指导项目，请用列表法或画树状图的方法求所选的项目恰好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14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15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概率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.某地有甲、乙两家口罩厂，已知甲厂每天能生产口罩的数量是乙厂每天能生产口罩的数量的1.5倍，并且乙厂单独完成60万只口罩的生产比甲厂单独完成多用5天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甲、乙厂每天分别可以生产多少万只口罩？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该地委托甲、乙两厂尽快完成100万只口罩的生产任务，问两厂同时生产至少需要多少天才能完成生产任务？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3.如图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8" o:spt="75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16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29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1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1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19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20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3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21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切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22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已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5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23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36" o:spt="75" type="#_x0000_t75" style="height:118.6pt;width:131.2pt;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证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7" o:spt="75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7" DrawAspect="Content" ObjectID="_1468075824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8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8" DrawAspect="Content" ObjectID="_1468075825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9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26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40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27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半径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五、解答题（三）（本大题2小题，每小题10分，共20分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.如图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1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28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2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29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30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斜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31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.将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5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32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平移至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33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7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34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35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9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36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0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37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38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52" o:spt="75" type="#_x0000_t75" style="height:88.05pt;width:193.45pt;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证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3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39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求证：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40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菱形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41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6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42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43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8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44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59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45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0" o:spt="75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46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.已知抛物线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61" o:spt="75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47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图象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2" DrawAspect="Content" ObjectID="_1468075848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相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3" DrawAspect="Content" ObjectID="_1468075849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4" DrawAspect="Content" ObjectID="_1468075850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6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51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交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52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图象的对称轴为直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7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7" DrawAspect="Content" ObjectID="_1468075853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8" DrawAspect="Content" ObjectID="_1468075854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有一动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9" DrawAspect="Content" ObjectID="_1468075855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0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0" DrawAspect="Content" ObjectID="_1468075856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运动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1" DrawAspect="Content" ObjectID="_1468075857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2" DrawAspect="Content" ObjectID="_1468075858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的垂线，交抛物线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3" DrawAspect="Content" ObjectID="_1468075859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4" DrawAspect="Content" ObjectID="_1468075860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5" DrawAspect="Content" ObjectID="_1468075861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设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6" DrawAspect="Content" ObjectID="_1468075862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横坐标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7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7" DrawAspect="Content" ObjectID="_1468075863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78" o:spt="75" type="#_x0000_t75" style="height:142.55pt;width:280.3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64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度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0" DrawAspect="Content" ObjectID="_1468075865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1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66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67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面积最大时，求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68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69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何值时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5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70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6" DrawAspect="Content" ObjectID="_1468075871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似.</w:t>
      </w:r>
    </w:p>
    <w:sectPr>
      <w:headerReference r:id="rId3" w:type="default"/>
      <w:footerReference r:id="rId4" w:type="default"/>
      <w:pgSz w:w="11906" w:h="16838"/>
      <w:pgMar w:top="1440" w:right="1080" w:bottom="1440" w:left="1080" w:header="152" w:footer="0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2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  <w:r>
      <w:rPr>
        <w:rFonts w:hint="eastAsia"/>
      </w:rPr>
      <w:t xml:space="preserve">                             </w:t>
    </w:r>
    <w:r>
      <w:rPr>
        <w:rFonts w:hint="eastAsia"/>
        <w:lang w:val="en-US" w:eastAsia="zh-CN"/>
      </w:rPr>
      <w:t xml:space="preserve">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115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7DF2"/>
    <w:rsid w:val="00005EBC"/>
    <w:rsid w:val="00013446"/>
    <w:rsid w:val="00017A0B"/>
    <w:rsid w:val="00022255"/>
    <w:rsid w:val="00023B52"/>
    <w:rsid w:val="00035BDB"/>
    <w:rsid w:val="000460FF"/>
    <w:rsid w:val="00054E7B"/>
    <w:rsid w:val="000A5C65"/>
    <w:rsid w:val="000B3AB4"/>
    <w:rsid w:val="000E4D02"/>
    <w:rsid w:val="000F1FB6"/>
    <w:rsid w:val="001177F3"/>
    <w:rsid w:val="00117B70"/>
    <w:rsid w:val="00147482"/>
    <w:rsid w:val="00171458"/>
    <w:rsid w:val="00173C1D"/>
    <w:rsid w:val="001764C3"/>
    <w:rsid w:val="0018010E"/>
    <w:rsid w:val="00191C29"/>
    <w:rsid w:val="001C63DA"/>
    <w:rsid w:val="001D1880"/>
    <w:rsid w:val="00201A7E"/>
    <w:rsid w:val="00204526"/>
    <w:rsid w:val="00221FC9"/>
    <w:rsid w:val="00230910"/>
    <w:rsid w:val="00244CEF"/>
    <w:rsid w:val="002457C2"/>
    <w:rsid w:val="00250A4E"/>
    <w:rsid w:val="002825FF"/>
    <w:rsid w:val="002908F0"/>
    <w:rsid w:val="002960BC"/>
    <w:rsid w:val="002A0E5D"/>
    <w:rsid w:val="002A18FF"/>
    <w:rsid w:val="002A1A21"/>
    <w:rsid w:val="002A1FBC"/>
    <w:rsid w:val="002B10A1"/>
    <w:rsid w:val="002D79C5"/>
    <w:rsid w:val="002E03FF"/>
    <w:rsid w:val="002F06B2"/>
    <w:rsid w:val="00304862"/>
    <w:rsid w:val="003102DB"/>
    <w:rsid w:val="003431D5"/>
    <w:rsid w:val="00346278"/>
    <w:rsid w:val="00351A31"/>
    <w:rsid w:val="00361507"/>
    <w:rsid w:val="00381358"/>
    <w:rsid w:val="003B1712"/>
    <w:rsid w:val="003C4A95"/>
    <w:rsid w:val="003D0C09"/>
    <w:rsid w:val="003E17DE"/>
    <w:rsid w:val="003E4712"/>
    <w:rsid w:val="004062F6"/>
    <w:rsid w:val="00435F83"/>
    <w:rsid w:val="00444A46"/>
    <w:rsid w:val="0046214C"/>
    <w:rsid w:val="00473682"/>
    <w:rsid w:val="0049183B"/>
    <w:rsid w:val="0049622F"/>
    <w:rsid w:val="004B44B5"/>
    <w:rsid w:val="004C6BB1"/>
    <w:rsid w:val="004D44FD"/>
    <w:rsid w:val="004E750D"/>
    <w:rsid w:val="005379AA"/>
    <w:rsid w:val="00542C6A"/>
    <w:rsid w:val="00560EC1"/>
    <w:rsid w:val="0059145F"/>
    <w:rsid w:val="00596076"/>
    <w:rsid w:val="005B39DB"/>
    <w:rsid w:val="005C2124"/>
    <w:rsid w:val="005D3E19"/>
    <w:rsid w:val="005E4AB6"/>
    <w:rsid w:val="005F1362"/>
    <w:rsid w:val="005F5FE4"/>
    <w:rsid w:val="00605626"/>
    <w:rsid w:val="006071D5"/>
    <w:rsid w:val="0062039B"/>
    <w:rsid w:val="00623C16"/>
    <w:rsid w:val="00637D3A"/>
    <w:rsid w:val="00640BF5"/>
    <w:rsid w:val="00687A8A"/>
    <w:rsid w:val="006934CD"/>
    <w:rsid w:val="006C7EF7"/>
    <w:rsid w:val="006D5DE9"/>
    <w:rsid w:val="006F45E0"/>
    <w:rsid w:val="00701D6B"/>
    <w:rsid w:val="007061B2"/>
    <w:rsid w:val="0073720E"/>
    <w:rsid w:val="00740A09"/>
    <w:rsid w:val="00762E26"/>
    <w:rsid w:val="00766E39"/>
    <w:rsid w:val="007815FC"/>
    <w:rsid w:val="007B2CED"/>
    <w:rsid w:val="00805F12"/>
    <w:rsid w:val="00832EC9"/>
    <w:rsid w:val="008634CD"/>
    <w:rsid w:val="008731FA"/>
    <w:rsid w:val="008755D5"/>
    <w:rsid w:val="00880A38"/>
    <w:rsid w:val="00893DD6"/>
    <w:rsid w:val="00895E81"/>
    <w:rsid w:val="008A4081"/>
    <w:rsid w:val="008B0578"/>
    <w:rsid w:val="008B4A13"/>
    <w:rsid w:val="008C5E47"/>
    <w:rsid w:val="008C7EAF"/>
    <w:rsid w:val="008D2E94"/>
    <w:rsid w:val="0092469A"/>
    <w:rsid w:val="009501BD"/>
    <w:rsid w:val="00952537"/>
    <w:rsid w:val="00955777"/>
    <w:rsid w:val="00974E0F"/>
    <w:rsid w:val="00982128"/>
    <w:rsid w:val="009A27BF"/>
    <w:rsid w:val="009B5666"/>
    <w:rsid w:val="009B6E16"/>
    <w:rsid w:val="009C4252"/>
    <w:rsid w:val="009D6459"/>
    <w:rsid w:val="009E27BC"/>
    <w:rsid w:val="00A010D1"/>
    <w:rsid w:val="00A07DF2"/>
    <w:rsid w:val="00A35B92"/>
    <w:rsid w:val="00A405DB"/>
    <w:rsid w:val="00A46D54"/>
    <w:rsid w:val="00A536B0"/>
    <w:rsid w:val="00AA0A18"/>
    <w:rsid w:val="00AB1BB7"/>
    <w:rsid w:val="00AB3EE3"/>
    <w:rsid w:val="00AD4827"/>
    <w:rsid w:val="00AD6B6A"/>
    <w:rsid w:val="00B15DDB"/>
    <w:rsid w:val="00B26B4D"/>
    <w:rsid w:val="00B35D6E"/>
    <w:rsid w:val="00B54F8E"/>
    <w:rsid w:val="00B71442"/>
    <w:rsid w:val="00B80D67"/>
    <w:rsid w:val="00B8100F"/>
    <w:rsid w:val="00B86106"/>
    <w:rsid w:val="00B96924"/>
    <w:rsid w:val="00BB50C6"/>
    <w:rsid w:val="00BC7C94"/>
    <w:rsid w:val="00BD712B"/>
    <w:rsid w:val="00C00DE9"/>
    <w:rsid w:val="00C02815"/>
    <w:rsid w:val="00C321EB"/>
    <w:rsid w:val="00C415AD"/>
    <w:rsid w:val="00C50098"/>
    <w:rsid w:val="00C76DD1"/>
    <w:rsid w:val="00C95DE4"/>
    <w:rsid w:val="00C96143"/>
    <w:rsid w:val="00C96B05"/>
    <w:rsid w:val="00CA4A07"/>
    <w:rsid w:val="00CB33E2"/>
    <w:rsid w:val="00D01EBD"/>
    <w:rsid w:val="00D066E4"/>
    <w:rsid w:val="00D37FF9"/>
    <w:rsid w:val="00D50B43"/>
    <w:rsid w:val="00D51257"/>
    <w:rsid w:val="00D634C2"/>
    <w:rsid w:val="00D756B6"/>
    <w:rsid w:val="00D77F6E"/>
    <w:rsid w:val="00DA0796"/>
    <w:rsid w:val="00DA5448"/>
    <w:rsid w:val="00DB0C0A"/>
    <w:rsid w:val="00DB6888"/>
    <w:rsid w:val="00DC274F"/>
    <w:rsid w:val="00DD0994"/>
    <w:rsid w:val="00DE14F0"/>
    <w:rsid w:val="00DF071B"/>
    <w:rsid w:val="00E10C9B"/>
    <w:rsid w:val="00E22C2C"/>
    <w:rsid w:val="00E4464D"/>
    <w:rsid w:val="00E47285"/>
    <w:rsid w:val="00E63075"/>
    <w:rsid w:val="00E83AA1"/>
    <w:rsid w:val="00E97096"/>
    <w:rsid w:val="00EA0188"/>
    <w:rsid w:val="00EB13A5"/>
    <w:rsid w:val="00EB17B4"/>
    <w:rsid w:val="00EC221E"/>
    <w:rsid w:val="00EC3464"/>
    <w:rsid w:val="00ED1550"/>
    <w:rsid w:val="00ED4F9A"/>
    <w:rsid w:val="00EE1A37"/>
    <w:rsid w:val="00F17535"/>
    <w:rsid w:val="00F21C80"/>
    <w:rsid w:val="00F22B33"/>
    <w:rsid w:val="00F27052"/>
    <w:rsid w:val="00F676FD"/>
    <w:rsid w:val="00F72514"/>
    <w:rsid w:val="00F82E77"/>
    <w:rsid w:val="00FA0944"/>
    <w:rsid w:val="00FB34D2"/>
    <w:rsid w:val="00FB4B17"/>
    <w:rsid w:val="00FC5860"/>
    <w:rsid w:val="00FD377B"/>
    <w:rsid w:val="00FD7383"/>
    <w:rsid w:val="00FF2D79"/>
    <w:rsid w:val="00FF517A"/>
    <w:rsid w:val="38274566"/>
    <w:rsid w:val="41EC6013"/>
    <w:rsid w:val="5132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paragraph" w:customStyle="1" w:styleId="10">
    <w:name w:val="学科网"/>
    <w:basedOn w:val="1"/>
    <w:qFormat/>
    <w:uiPriority w:val="0"/>
    <w:pPr>
      <w:spacing w:line="360" w:lineRule="auto"/>
      <w:jc w:val="left"/>
    </w:pPr>
    <w:rPr>
      <w:rFonts w:ascii="Times New Roman" w:hAnsi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png"/><Relationship Id="rId8" Type="http://schemas.openxmlformats.org/officeDocument/2006/relationships/image" Target="media/image2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png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8" Type="http://schemas.openxmlformats.org/officeDocument/2006/relationships/fontTable" Target="fontTable.xml"/><Relationship Id="rId317" Type="http://schemas.openxmlformats.org/officeDocument/2006/relationships/customXml" Target="../customXml/item2.xml"/><Relationship Id="rId316" Type="http://schemas.openxmlformats.org/officeDocument/2006/relationships/customXml" Target="../customXml/item1.xml"/><Relationship Id="rId315" Type="http://schemas.openxmlformats.org/officeDocument/2006/relationships/image" Target="media/image163.wmf"/><Relationship Id="rId314" Type="http://schemas.openxmlformats.org/officeDocument/2006/relationships/oleObject" Target="embeddings/oleObject147.bin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6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5.bin"/><Relationship Id="rId31" Type="http://schemas.openxmlformats.org/officeDocument/2006/relationships/image" Target="media/image15.png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4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3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2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1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0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9" Type="http://schemas.openxmlformats.org/officeDocument/2006/relationships/image" Target="media/image155.png"/><Relationship Id="rId298" Type="http://schemas.openxmlformats.org/officeDocument/2006/relationships/image" Target="media/image154.wmf"/><Relationship Id="rId297" Type="http://schemas.openxmlformats.org/officeDocument/2006/relationships/oleObject" Target="embeddings/oleObject139.bin"/><Relationship Id="rId296" Type="http://schemas.openxmlformats.org/officeDocument/2006/relationships/image" Target="media/image153.wmf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2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1.wmf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0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35.bin"/><Relationship Id="rId288" Type="http://schemas.openxmlformats.org/officeDocument/2006/relationships/image" Target="media/image149.wmf"/><Relationship Id="rId287" Type="http://schemas.openxmlformats.org/officeDocument/2006/relationships/oleObject" Target="embeddings/oleObject134.bin"/><Relationship Id="rId286" Type="http://schemas.openxmlformats.org/officeDocument/2006/relationships/image" Target="media/image148.wmf"/><Relationship Id="rId285" Type="http://schemas.openxmlformats.org/officeDocument/2006/relationships/oleObject" Target="embeddings/oleObject133.bin"/><Relationship Id="rId284" Type="http://schemas.openxmlformats.org/officeDocument/2006/relationships/image" Target="media/image147.wmf"/><Relationship Id="rId283" Type="http://schemas.openxmlformats.org/officeDocument/2006/relationships/oleObject" Target="embeddings/oleObject132.bin"/><Relationship Id="rId282" Type="http://schemas.openxmlformats.org/officeDocument/2006/relationships/image" Target="media/image146.wmf"/><Relationship Id="rId281" Type="http://schemas.openxmlformats.org/officeDocument/2006/relationships/oleObject" Target="embeddings/oleObject131.bin"/><Relationship Id="rId280" Type="http://schemas.openxmlformats.org/officeDocument/2006/relationships/image" Target="media/image14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0.bin"/><Relationship Id="rId278" Type="http://schemas.openxmlformats.org/officeDocument/2006/relationships/image" Target="media/image144.wmf"/><Relationship Id="rId277" Type="http://schemas.openxmlformats.org/officeDocument/2006/relationships/oleObject" Target="embeddings/oleObject129.bin"/><Relationship Id="rId276" Type="http://schemas.openxmlformats.org/officeDocument/2006/relationships/image" Target="media/image143.wmf"/><Relationship Id="rId275" Type="http://schemas.openxmlformats.org/officeDocument/2006/relationships/oleObject" Target="embeddings/oleObject128.bin"/><Relationship Id="rId274" Type="http://schemas.openxmlformats.org/officeDocument/2006/relationships/image" Target="media/image142.wmf"/><Relationship Id="rId273" Type="http://schemas.openxmlformats.org/officeDocument/2006/relationships/oleObject" Target="embeddings/oleObject127.bin"/><Relationship Id="rId272" Type="http://schemas.openxmlformats.org/officeDocument/2006/relationships/image" Target="media/image141.wmf"/><Relationship Id="rId271" Type="http://schemas.openxmlformats.org/officeDocument/2006/relationships/oleObject" Target="embeddings/oleObject126.bin"/><Relationship Id="rId270" Type="http://schemas.openxmlformats.org/officeDocument/2006/relationships/image" Target="media/image14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5.bin"/><Relationship Id="rId268" Type="http://schemas.openxmlformats.org/officeDocument/2006/relationships/image" Target="media/image139.wmf"/><Relationship Id="rId267" Type="http://schemas.openxmlformats.org/officeDocument/2006/relationships/oleObject" Target="embeddings/oleObject124.bin"/><Relationship Id="rId266" Type="http://schemas.openxmlformats.org/officeDocument/2006/relationships/image" Target="media/image138.wmf"/><Relationship Id="rId265" Type="http://schemas.openxmlformats.org/officeDocument/2006/relationships/oleObject" Target="embeddings/oleObject123.bin"/><Relationship Id="rId264" Type="http://schemas.openxmlformats.org/officeDocument/2006/relationships/image" Target="media/image137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6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19.bin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8.bin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6.bin"/><Relationship Id="rId250" Type="http://schemas.openxmlformats.org/officeDocument/2006/relationships/image" Target="media/image130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5.bin"/><Relationship Id="rId248" Type="http://schemas.openxmlformats.org/officeDocument/2006/relationships/image" Target="media/image129.png"/><Relationship Id="rId247" Type="http://schemas.openxmlformats.org/officeDocument/2006/relationships/image" Target="media/image128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7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6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5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0.wmf"/><Relationship Id="rId239" Type="http://schemas.openxmlformats.org/officeDocument/2006/relationships/image" Target="media/image124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0.wmf"/><Relationship Id="rId230" Type="http://schemas.openxmlformats.org/officeDocument/2006/relationships/oleObject" Target="embeddings/oleObject106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9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8.wmf"/><Relationship Id="rId226" Type="http://schemas.openxmlformats.org/officeDocument/2006/relationships/oleObject" Target="embeddings/oleObject104.bin"/><Relationship Id="rId225" Type="http://schemas.openxmlformats.org/officeDocument/2006/relationships/image" Target="media/image117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6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1.bin"/><Relationship Id="rId22" Type="http://schemas.openxmlformats.org/officeDocument/2006/relationships/image" Target="media/image9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13.png"/><Relationship Id="rId216" Type="http://schemas.openxmlformats.org/officeDocument/2006/relationships/image" Target="media/image112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0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9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6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6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7.png"/><Relationship Id="rId185" Type="http://schemas.openxmlformats.org/officeDocument/2006/relationships/image" Target="media/image96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7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6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8.png"/><Relationship Id="rId148" Type="http://schemas.openxmlformats.org/officeDocument/2006/relationships/image" Target="media/image77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3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0.png"/><Relationship Id="rId133" Type="http://schemas.openxmlformats.org/officeDocument/2006/relationships/image" Target="media/image69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4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8.png"/><Relationship Id="rId110" Type="http://schemas.openxmlformats.org/officeDocument/2006/relationships/image" Target="media/image57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A3EB0A-3CDD-4705-A7D3-9CE8DB7EB6B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714</Words>
  <Characters>9773</Characters>
  <Lines>81</Lines>
  <Paragraphs>22</Paragraphs>
  <TotalTime>2</TotalTime>
  <ScaleCrop>false</ScaleCrop>
  <LinksUpToDate>false</LinksUpToDate>
  <CharactersWithSpaces>11465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5:08:00Z</dcterms:created>
  <dc:creator>琦</dc:creator>
  <cp:lastModifiedBy>Ni</cp:lastModifiedBy>
  <dcterms:modified xsi:type="dcterms:W3CDTF">2020-07-27T03:52:52Z</dcterms:modified>
  <cp:revision>9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